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7D961B" w14:textId="7AA66681" w:rsidR="00D32267" w:rsidRPr="000F79B8" w:rsidRDefault="00D32267" w:rsidP="00D32267">
      <w:pPr>
        <w:framePr w:hSpace="180" w:wrap="around" w:vAnchor="page" w:hAnchor="page" w:x="1321" w:y="1381"/>
        <w:ind w:firstLine="708"/>
        <w:rPr>
          <w:rFonts w:ascii="Times New Roman" w:eastAsia="Times New Roman" w:hAnsi="Times New Roman" w:cs="Times New Roman"/>
          <w:b/>
          <w:bCs w:val="0"/>
          <w:sz w:val="28"/>
          <w:szCs w:val="28"/>
        </w:rPr>
      </w:pPr>
      <w:r w:rsidRPr="000F79B8">
        <w:rPr>
          <w:rFonts w:ascii="Times New Roman" w:eastAsia="Times New Roman" w:hAnsi="Times New Roman" w:cs="Times New Roman"/>
          <w:b/>
          <w:bCs w:val="0"/>
          <w:sz w:val="28"/>
          <w:szCs w:val="28"/>
        </w:rPr>
        <w:t>Индивидуальные задания</w:t>
      </w:r>
    </w:p>
    <w:p w14:paraId="3AF4472D" w14:textId="6B97372A" w:rsidR="00D32267" w:rsidRDefault="00D32267" w:rsidP="00D32267">
      <w:pPr>
        <w:framePr w:hSpace="180" w:wrap="around" w:vAnchor="page" w:hAnchor="page" w:x="1321" w:y="1381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ариант индивидуального задания определятся порядковым номером </w:t>
      </w:r>
      <w:r>
        <w:rPr>
          <w:rFonts w:ascii="Times New Roman" w:hAnsi="Times New Roman" w:cs="Times New Roman"/>
          <w:bCs w:val="0"/>
          <w:color w:val="000000"/>
          <w:sz w:val="28"/>
          <w:szCs w:val="28"/>
          <w:shd w:val="clear" w:color="auto" w:fill="FFFFFF"/>
        </w:rPr>
        <w:t>в списке группы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аш номер в списке группы 6 –вариант 6. Если порядковый номер двузначный, то последней цифрой</w:t>
      </w:r>
      <w:r>
        <w:rPr>
          <w:rFonts w:ascii="Times New Roman" w:hAnsi="Times New Roman" w:cs="Times New Roman"/>
          <w:b/>
          <w:bCs w:val="0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 w:val="0"/>
          <w:color w:val="000000"/>
          <w:sz w:val="28"/>
          <w:szCs w:val="28"/>
          <w:shd w:val="clear" w:color="auto" w:fill="FFFFFF"/>
        </w:rPr>
        <w:t xml:space="preserve">этого номера. </w:t>
      </w:r>
      <w:r>
        <w:rPr>
          <w:rFonts w:ascii="Times New Roman" w:eastAsia="Times New Roman" w:hAnsi="Times New Roman" w:cs="Times New Roman"/>
          <w:sz w:val="28"/>
          <w:szCs w:val="28"/>
        </w:rPr>
        <w:t>Например, позиция 10 в списке группы – вариант 0; 12 – вариант 2 и т.д.</w:t>
      </w:r>
      <w:r>
        <w:rPr>
          <w:rFonts w:ascii="Times New Roman" w:hAnsi="Times New Roman" w:cs="Times New Roman"/>
          <w:sz w:val="28"/>
          <w:szCs w:val="28"/>
        </w:rPr>
        <w:t xml:space="preserve"> Порядковый номер в списке </w:t>
      </w:r>
      <w:r>
        <w:rPr>
          <w:rFonts w:ascii="Times New Roman" w:eastAsia="Times New Roman" w:hAnsi="Times New Roman" w:cs="Times New Roman"/>
          <w:sz w:val="28"/>
          <w:szCs w:val="28"/>
        </w:rPr>
        <w:t>можно уточнить у старосты группы или у преподавателя, ведущего занятие.</w:t>
      </w:r>
    </w:p>
    <w:p w14:paraId="232C37ED" w14:textId="580E2842" w:rsidR="000F79B8" w:rsidRDefault="000F79B8" w:rsidP="000F79B8">
      <w:pPr>
        <w:pStyle w:val="a3"/>
        <w:framePr w:hSpace="180" w:wrap="around" w:vAnchor="page" w:hAnchor="page" w:x="1321" w:y="1381"/>
        <w:numPr>
          <w:ilvl w:val="0"/>
          <w:numId w:val="1"/>
        </w:numPr>
        <w:rPr>
          <w:rFonts w:ascii="Times New Roman" w:eastAsiaTheme="minorHAnsi" w:hAnsi="Times New Roman" w:cs="Times New Roman"/>
          <w:b/>
          <w:sz w:val="28"/>
          <w:szCs w:val="28"/>
        </w:rPr>
      </w:pPr>
      <w:r w:rsidRPr="000F79B8">
        <w:rPr>
          <w:rFonts w:ascii="Times New Roman" w:eastAsiaTheme="minorHAnsi" w:hAnsi="Times New Roman" w:cs="Times New Roman"/>
          <w:b/>
          <w:sz w:val="28"/>
          <w:szCs w:val="28"/>
        </w:rPr>
        <w:t>В задании 1 по закону Ома для участка цепи вычислите сопротивление кожи постоянному току. Полученные значения занесите в таблицу.</w:t>
      </w:r>
    </w:p>
    <w:p w14:paraId="322B4179" w14:textId="43C0C128" w:rsidR="000F79B8" w:rsidRDefault="000F79B8" w:rsidP="000F79B8">
      <w:pPr>
        <w:pStyle w:val="a3"/>
        <w:framePr w:hSpace="180" w:wrap="around" w:vAnchor="page" w:hAnchor="page" w:x="1321" w:y="1381"/>
        <w:numPr>
          <w:ilvl w:val="0"/>
          <w:numId w:val="1"/>
        </w:numPr>
        <w:rPr>
          <w:rFonts w:ascii="Times New Roman" w:eastAsiaTheme="minorHAnsi" w:hAnsi="Times New Roman" w:cs="Times New Roman"/>
          <w:b/>
          <w:sz w:val="28"/>
          <w:szCs w:val="28"/>
        </w:rPr>
      </w:pPr>
      <w:r>
        <w:rPr>
          <w:rFonts w:ascii="Times New Roman" w:eastAsiaTheme="minorHAnsi" w:hAnsi="Times New Roman" w:cs="Times New Roman"/>
          <w:b/>
          <w:sz w:val="28"/>
          <w:szCs w:val="28"/>
        </w:rPr>
        <w:t xml:space="preserve">По закону Ома для участка цепи вычислите значения импеданса живой растительной ткани при разных частотах переменного тока. Полученные значения занесите в таблицу Задания 2. </w:t>
      </w:r>
    </w:p>
    <w:p w14:paraId="54BEF42C" w14:textId="270B6C66" w:rsidR="000F79B8" w:rsidRDefault="000F79B8" w:rsidP="000F79B8">
      <w:pPr>
        <w:pStyle w:val="a3"/>
        <w:framePr w:hSpace="180" w:wrap="around" w:vAnchor="page" w:hAnchor="page" w:x="1321" w:y="1381"/>
        <w:numPr>
          <w:ilvl w:val="0"/>
          <w:numId w:val="1"/>
        </w:numPr>
        <w:rPr>
          <w:rFonts w:ascii="Times New Roman" w:eastAsiaTheme="minorHAnsi" w:hAnsi="Times New Roman" w:cs="Times New Roman"/>
          <w:b/>
          <w:sz w:val="28"/>
          <w:szCs w:val="28"/>
        </w:rPr>
      </w:pPr>
      <w:r>
        <w:rPr>
          <w:rFonts w:ascii="Times New Roman" w:eastAsiaTheme="minorHAnsi" w:hAnsi="Times New Roman" w:cs="Times New Roman"/>
          <w:b/>
          <w:sz w:val="28"/>
          <w:szCs w:val="28"/>
        </w:rPr>
        <w:t>Постойте график зависимости импеданса ткани картофеля от логарифма частоты переменного тока.</w:t>
      </w:r>
    </w:p>
    <w:p w14:paraId="7C4A59F2" w14:textId="148954E2" w:rsidR="000F79B8" w:rsidRPr="000F79B8" w:rsidRDefault="000F79B8" w:rsidP="000F79B8">
      <w:pPr>
        <w:pStyle w:val="a3"/>
        <w:framePr w:hSpace="180" w:wrap="around" w:vAnchor="page" w:hAnchor="page" w:x="1321" w:y="1381"/>
        <w:numPr>
          <w:ilvl w:val="0"/>
          <w:numId w:val="1"/>
        </w:numPr>
        <w:rPr>
          <w:rFonts w:ascii="Times New Roman" w:eastAsiaTheme="minorHAnsi" w:hAnsi="Times New Roman" w:cs="Times New Roman"/>
          <w:b/>
          <w:sz w:val="28"/>
          <w:szCs w:val="28"/>
        </w:rPr>
      </w:pPr>
      <w:r>
        <w:rPr>
          <w:rFonts w:ascii="Times New Roman" w:eastAsiaTheme="minorHAnsi" w:hAnsi="Times New Roman" w:cs="Times New Roman"/>
          <w:b/>
          <w:sz w:val="28"/>
          <w:szCs w:val="28"/>
        </w:rPr>
        <w:t>Вычислите коэффициент поляризации по значениям таблицы задания 2.</w:t>
      </w:r>
    </w:p>
    <w:p w14:paraId="4167E2B5" w14:textId="77777777" w:rsidR="00FD3328" w:rsidRDefault="000F79B8" w:rsidP="00FD3328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0</w:t>
      </w:r>
      <w:r w:rsidR="00D32267">
        <w:rPr>
          <w:rFonts w:ascii="Times New Roman" w:hAnsi="Times New Roman" w:cs="Times New Roman"/>
          <w:noProof/>
          <w:sz w:val="28"/>
          <w:szCs w:val="28"/>
        </w:rPr>
        <w:tab/>
      </w:r>
      <w:r w:rsidR="00D32267">
        <w:rPr>
          <w:rFonts w:ascii="Times New Roman" w:hAnsi="Times New Roman" w:cs="Times New Roman"/>
          <w:noProof/>
          <w:sz w:val="28"/>
          <w:szCs w:val="28"/>
        </w:rPr>
        <w:tab/>
      </w:r>
    </w:p>
    <w:p w14:paraId="6F57D0CA" w14:textId="77959AFD" w:rsidR="00C73B46" w:rsidRPr="00FD3328" w:rsidRDefault="00C73B46" w:rsidP="00FD3328">
      <w:pPr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</w:t>
      </w:r>
      <w:r w:rsidR="000F79B8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.</w:t>
      </w:r>
      <w:r w:rsidR="000F79B8">
        <w:rPr>
          <w:rFonts w:ascii="Times New Roman" w:hAnsi="Times New Roman"/>
          <w:sz w:val="28"/>
          <w:szCs w:val="28"/>
        </w:rPr>
        <w:t xml:space="preserve"> </w:t>
      </w:r>
      <w:r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16F1C301" w14:textId="77777777" w:rsidR="00C73B46" w:rsidRPr="003177A9" w:rsidRDefault="00C73B46" w:rsidP="00C73B4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C73B46" w:rsidRPr="003177A9" w14:paraId="7234E07E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D2CD50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1B48A2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BE4F23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EEB4DA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9CDF71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C73B46" w:rsidRPr="003177A9" w14:paraId="174FC3A3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9537EF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FB6E7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685EC3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082412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5CC073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C73B46" w:rsidRPr="003177A9" w14:paraId="4FD11F9B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10FF1B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17A62C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4EA707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6A5E21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AA06BD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C73B46" w:rsidRPr="003177A9" w14:paraId="25EE83DE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B657D4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541452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9C3905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3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446D9A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2D965F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C73B46" w:rsidRPr="003177A9" w14:paraId="3D95830E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45AED2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507997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5584C0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D28D00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77E4E9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2BD183B5" w14:textId="77777777" w:rsidR="00C73B46" w:rsidRDefault="00C73B46" w:rsidP="00C73B4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1FB68581" w14:textId="63E46814" w:rsidR="00C73B46" w:rsidRPr="003177A9" w:rsidRDefault="000F79B8" w:rsidP="00C73B4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C73B46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C73B46" w:rsidRPr="003177A9" w14:paraId="311E701A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2C7C08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46D978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3.5pt" o:ole="">
                  <v:imagedata r:id="rId5" o:title=""/>
                </v:shape>
                <o:OLEObject Type="Embed" ProgID="Equation.DSMT4" ShapeID="_x0000_i1025" DrawAspect="Content" ObjectID="_1806827204" r:id="rId6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F1467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1FED764B">
                <v:shape id="_x0000_i1026" type="#_x0000_t75" style="width:24pt;height:19.5pt" o:ole="">
                  <v:imagedata r:id="rId7" o:title=""/>
                </v:shape>
                <o:OLEObject Type="Embed" ProgID="Equation.DSMT4" ShapeID="_x0000_i1026" DrawAspect="Content" ObjectID="_1806827205" r:id="rId8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DE708E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73DFD16B">
                <v:shape id="_x0000_i1027" type="#_x0000_t75" style="width:28.5pt;height:20.25pt" o:ole="">
                  <v:imagedata r:id="rId9" o:title=""/>
                </v:shape>
                <o:OLEObject Type="Embed" ProgID="Equation.DSMT4" ShapeID="_x0000_i1027" DrawAspect="Content" ObjectID="_1806827206" r:id="rId10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91002E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6C71DC39">
                <v:shape id="_x0000_i1028" type="#_x0000_t75" style="width:24pt;height:20.25pt" o:ole="">
                  <v:imagedata r:id="rId11" o:title=""/>
                </v:shape>
                <o:OLEObject Type="Embed" ProgID="Equation.DSMT4" ShapeID="_x0000_i1028" DrawAspect="Content" ObjectID="_1806827207" r:id="rId12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C0C3A5" w14:textId="77777777" w:rsidR="00C73B46" w:rsidRPr="003177A9" w:rsidRDefault="00C73B46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671A5557">
                <v:shape id="_x0000_i1029" type="#_x0000_t75" style="width:15.75pt;height:17.25pt" o:ole="">
                  <v:imagedata r:id="rId13" o:title=""/>
                </v:shape>
                <o:OLEObject Type="Embed" ProgID="Equation.DSMT4" ShapeID="_x0000_i1029" DrawAspect="Content" ObjectID="_1806827208" r:id="rId14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84643F" w:rsidRPr="003177A9" w14:paraId="2B3740BF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F632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4B6A2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33CFE7" w14:textId="29AE22FB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BAF2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3C3E8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7D70CAEF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BB9D5B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9067DB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ECEE16" w14:textId="1880C171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76B54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16601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21D900D9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2633B3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9A440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318176" w14:textId="258E0F54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40646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9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59C4A0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09667A75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024CB1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44DD31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E69829" w14:textId="55EED68A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68445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4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13C481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673ADCC9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749C11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940F8C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251964" w14:textId="46A961D8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4BFF9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9A5EF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5834F2CB" w14:textId="77777777" w:rsidR="00C73B46" w:rsidRDefault="00C73B46" w:rsidP="00C73B46"/>
    <w:p w14:paraId="0253458B" w14:textId="77777777" w:rsidR="00B941C2" w:rsidRDefault="00B941C2" w:rsidP="00C73B46"/>
    <w:p w14:paraId="72BF84F3" w14:textId="77777777" w:rsidR="00FD3328" w:rsidRDefault="00FD3328" w:rsidP="00DB7153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Вариант 1. </w:t>
      </w:r>
    </w:p>
    <w:p w14:paraId="38C7D99D" w14:textId="5E35CC0C" w:rsidR="00DB7153" w:rsidRPr="003177A9" w:rsidRDefault="00FD3328" w:rsidP="00DB715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DB7153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65F43BF1" w14:textId="77777777" w:rsidR="00DB7153" w:rsidRPr="003177A9" w:rsidRDefault="00DB7153" w:rsidP="00DB715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DB7153" w:rsidRPr="003177A9" w14:paraId="7B6317A1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AC7992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C0BAE5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CEA967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458F76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9D80CC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DB7153" w:rsidRPr="003177A9" w14:paraId="351F7A35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8E6FB4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601BBE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150936" w14:textId="77777777" w:rsidR="00DB7153" w:rsidRPr="003177A9" w:rsidRDefault="00012149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0F3781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D1365E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DB7153" w:rsidRPr="003177A9" w14:paraId="72504D2C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A016BA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949E61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8CF404" w14:textId="77777777" w:rsidR="00DB7153" w:rsidRPr="003177A9" w:rsidRDefault="00012149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6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79EBD5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5934ED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DB7153" w:rsidRPr="003177A9" w14:paraId="2B150FDA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AD9277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D88DE9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C903B4" w14:textId="77777777" w:rsidR="00DB7153" w:rsidRPr="003177A9" w:rsidRDefault="00012149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7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9FE4FC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07428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DB7153" w:rsidRPr="003177A9" w14:paraId="405B05AF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0DF88F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056209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8ED62C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BB4D33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8D50A1" w14:textId="77777777" w:rsidR="00DB7153" w:rsidRPr="003177A9" w:rsidRDefault="00DB715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7EF5D234" w14:textId="76172C14" w:rsidR="00DA6840" w:rsidRPr="003177A9" w:rsidRDefault="00FD3328" w:rsidP="00C73B4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DA6840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DA6840" w:rsidRPr="003177A9" w14:paraId="306CE86F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8E079B" w14:textId="77777777" w:rsidR="00DA6840" w:rsidRPr="003177A9" w:rsidRDefault="00DA684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7848D454">
                <v:shape id="_x0000_i1030" type="#_x0000_t75" style="width:12.75pt;height:13.5pt" o:ole="">
                  <v:imagedata r:id="rId5" o:title=""/>
                </v:shape>
                <o:OLEObject Type="Embed" ProgID="Equation.DSMT4" ShapeID="_x0000_i1030" DrawAspect="Content" ObjectID="_1806827209" r:id="rId15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C6A2BE" w14:textId="77777777" w:rsidR="00DA6840" w:rsidRPr="003177A9" w:rsidRDefault="00DA684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1D067FAC">
                <v:shape id="_x0000_i1031" type="#_x0000_t75" style="width:24pt;height:19.5pt" o:ole="">
                  <v:imagedata r:id="rId7" o:title=""/>
                </v:shape>
                <o:OLEObject Type="Embed" ProgID="Equation.DSMT4" ShapeID="_x0000_i1031" DrawAspect="Content" ObjectID="_1806827210" r:id="rId16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5E4046" w14:textId="77777777" w:rsidR="00DA6840" w:rsidRPr="003177A9" w:rsidRDefault="00DA684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1D5CA55B">
                <v:shape id="_x0000_i1032" type="#_x0000_t75" style="width:28.5pt;height:20.25pt" o:ole="">
                  <v:imagedata r:id="rId9" o:title=""/>
                </v:shape>
                <o:OLEObject Type="Embed" ProgID="Equation.DSMT4" ShapeID="_x0000_i1032" DrawAspect="Content" ObjectID="_1806827211" r:id="rId17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D46A77" w14:textId="77777777" w:rsidR="00DA6840" w:rsidRPr="003177A9" w:rsidRDefault="00DA684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06404C8F">
                <v:shape id="_x0000_i1033" type="#_x0000_t75" style="width:24pt;height:20.25pt" o:ole="">
                  <v:imagedata r:id="rId11" o:title=""/>
                </v:shape>
                <o:OLEObject Type="Embed" ProgID="Equation.DSMT4" ShapeID="_x0000_i1033" DrawAspect="Content" ObjectID="_1806827212" r:id="rId18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051113" w14:textId="77777777" w:rsidR="00DA6840" w:rsidRPr="003177A9" w:rsidRDefault="00DA684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6BC5BBC6">
                <v:shape id="_x0000_i1034" type="#_x0000_t75" style="width:15.75pt;height:17.25pt" o:ole="">
                  <v:imagedata r:id="rId13" o:title=""/>
                </v:shape>
                <o:OLEObject Type="Embed" ProgID="Equation.DSMT4" ShapeID="_x0000_i1034" DrawAspect="Content" ObjectID="_1806827213" r:id="rId19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84643F" w:rsidRPr="003177A9" w14:paraId="0FC296A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1DBEC4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2C5A3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8ECBBA" w14:textId="133395FD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2A51D3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91C86B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50F7CC94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19453A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819863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BFF166" w14:textId="3D0DD5C4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9C8AF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8B959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7EB5111C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701F1C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664AB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4E1F23" w14:textId="4BDC2D7E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0D3976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62431A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47939216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5E691E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F366C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BBF4E8" w14:textId="58CA0ACC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AF3CB9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B97A3E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77B3E079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582F9C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273070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7A1E71" w14:textId="5A0D0DA6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EEA227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CF887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4AB78395" w14:textId="77777777" w:rsidR="00582C70" w:rsidRDefault="00582C70"/>
    <w:p w14:paraId="7D3FCE41" w14:textId="77777777" w:rsidR="00B941C2" w:rsidRDefault="00B941C2"/>
    <w:p w14:paraId="0493BE74" w14:textId="77777777" w:rsidR="00FD3328" w:rsidRDefault="00FD3328" w:rsidP="00582C70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2</w:t>
      </w:r>
    </w:p>
    <w:p w14:paraId="7874962E" w14:textId="535BF6D7" w:rsidR="00582C70" w:rsidRPr="003177A9" w:rsidRDefault="00FD3328" w:rsidP="00582C7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582C70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2BB26D54" w14:textId="77777777" w:rsidR="00582C70" w:rsidRPr="003177A9" w:rsidRDefault="00582C70" w:rsidP="00582C7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582C70" w:rsidRPr="003177A9" w14:paraId="27D84CDD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190ADA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C23726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CA5A4A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F6862C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863627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582C70" w:rsidRPr="003177A9" w14:paraId="2523C5BD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0973D5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AD7909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093320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FB18FB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FA4488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238BBFD5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659D34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4CC0EA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918F80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3AE7B4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D7EC2A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31600F42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4B072D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5F170D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040F0F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6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C29B45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CBAAB1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5E3D56B5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363157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0FB2B2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471334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B8A91A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3C23FC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723447A0" w14:textId="77777777" w:rsidR="00C73B46" w:rsidRDefault="00C73B46" w:rsidP="00C73B46">
      <w:pPr>
        <w:spacing w:after="0" w:line="240" w:lineRule="auto"/>
      </w:pPr>
    </w:p>
    <w:p w14:paraId="5AACB837" w14:textId="44F80627" w:rsidR="00582C70" w:rsidRPr="003177A9" w:rsidRDefault="00FD3328" w:rsidP="00C73B4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582C70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582C70" w:rsidRPr="003177A9" w14:paraId="387B326B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23EFD2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1BC1931E">
                <v:shape id="_x0000_i1035" type="#_x0000_t75" style="width:12.75pt;height:13.5pt" o:ole="">
                  <v:imagedata r:id="rId5" o:title=""/>
                </v:shape>
                <o:OLEObject Type="Embed" ProgID="Equation.DSMT4" ShapeID="_x0000_i1035" DrawAspect="Content" ObjectID="_1806827214" r:id="rId20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B41CF7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6C35A6DC">
                <v:shape id="_x0000_i1036" type="#_x0000_t75" style="width:24pt;height:19.5pt" o:ole="">
                  <v:imagedata r:id="rId7" o:title=""/>
                </v:shape>
                <o:OLEObject Type="Embed" ProgID="Equation.DSMT4" ShapeID="_x0000_i1036" DrawAspect="Content" ObjectID="_1806827215" r:id="rId21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C7E2C1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614F3244">
                <v:shape id="_x0000_i1037" type="#_x0000_t75" style="width:28.5pt;height:20.25pt" o:ole="">
                  <v:imagedata r:id="rId9" o:title=""/>
                </v:shape>
                <o:OLEObject Type="Embed" ProgID="Equation.DSMT4" ShapeID="_x0000_i1037" DrawAspect="Content" ObjectID="_1806827216" r:id="rId22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52FAB3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36484DB8">
                <v:shape id="_x0000_i1038" type="#_x0000_t75" style="width:24pt;height:20.25pt" o:ole="">
                  <v:imagedata r:id="rId11" o:title=""/>
                </v:shape>
                <o:OLEObject Type="Embed" ProgID="Equation.DSMT4" ShapeID="_x0000_i1038" DrawAspect="Content" ObjectID="_1806827217" r:id="rId23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689725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0EDA5EB8">
                <v:shape id="_x0000_i1039" type="#_x0000_t75" style="width:15.75pt;height:17.25pt" o:ole="">
                  <v:imagedata r:id="rId13" o:title=""/>
                </v:shape>
                <o:OLEObject Type="Embed" ProgID="Equation.DSMT4" ShapeID="_x0000_i1039" DrawAspect="Content" ObjectID="_1806827218" r:id="rId24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582C70" w:rsidRPr="003177A9" w14:paraId="277FF2C7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4A13C0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E4A7A2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FFC77F" w14:textId="41D17577" w:rsidR="00582C70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951E36" w14:textId="77777777" w:rsidR="00582C70" w:rsidRPr="003177A9" w:rsidRDefault="00ED5BE4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B4FDF8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079D37D7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919468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F74AFF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05042A" w14:textId="1B94401B" w:rsidR="00582C70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7D6578" w14:textId="77777777" w:rsidR="00582C70" w:rsidRPr="003177A9" w:rsidRDefault="00ED5BE4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AA9EDD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7EDFAA7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73E562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33B5DF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D4FA9C" w14:textId="095AD45D" w:rsidR="00582C70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9F2144" w14:textId="77777777" w:rsidR="00582C70" w:rsidRPr="003177A9" w:rsidRDefault="00ED5BE4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CC0B71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7F50A82D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9A9A53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1F43EE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7E033E" w14:textId="7C919BA5" w:rsidR="00582C70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4F05B7" w14:textId="77777777" w:rsidR="00582C70" w:rsidRPr="003177A9" w:rsidRDefault="00ED5BE4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  <w:r w:rsidR="00582C70">
              <w:rPr>
                <w:rFonts w:ascii="Times New Roman" w:hAnsi="Times New Roman"/>
                <w:sz w:val="28"/>
                <w:szCs w:val="28"/>
                <w:lang w:eastAsia="en-US"/>
              </w:rPr>
              <w:t>8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9B0D0E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582C70" w:rsidRPr="003177A9" w14:paraId="4A77DAAB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50BB3C" w14:textId="77777777" w:rsidR="00582C70" w:rsidRPr="003177A9" w:rsidRDefault="00582C70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2BD46C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11518" w14:textId="790CFB0E" w:rsidR="00582C70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12F5BC" w14:textId="77777777" w:rsidR="00582C70" w:rsidRPr="003177A9" w:rsidRDefault="00ED5BE4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0</w:t>
            </w:r>
            <w:r w:rsidR="00582C70">
              <w:rPr>
                <w:rFonts w:ascii="Times New Roman" w:hAnsi="Times New Roman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6A1A17" w14:textId="77777777" w:rsidR="00582C70" w:rsidRPr="003177A9" w:rsidRDefault="00582C70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730CA4B0" w14:textId="77777777" w:rsidR="00F42503" w:rsidRDefault="00F42503" w:rsidP="00B941C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716FA95" w14:textId="77777777" w:rsidR="00F42503" w:rsidRDefault="00F42503" w:rsidP="00F4250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14:paraId="57980FB4" w14:textId="77777777" w:rsidR="00F42503" w:rsidRDefault="00F42503" w:rsidP="00F4250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14:paraId="7F9F439B" w14:textId="77777777" w:rsidR="00F42503" w:rsidRDefault="00F42503" w:rsidP="00F4250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14:paraId="39328A33" w14:textId="77777777" w:rsidR="00FD3328" w:rsidRDefault="00FD3328" w:rsidP="00F42503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3</w:t>
      </w:r>
    </w:p>
    <w:p w14:paraId="1A20C61A" w14:textId="00CE22DE" w:rsidR="00F42503" w:rsidRPr="003177A9" w:rsidRDefault="00FD3328" w:rsidP="00F4250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F42503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765C9B86" w14:textId="77777777" w:rsidR="00F42503" w:rsidRPr="003177A9" w:rsidRDefault="00F42503" w:rsidP="00F4250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F42503" w:rsidRPr="003177A9" w14:paraId="4F033749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C759D7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CE782D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E545D7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B52DBB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A85CF6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F42503" w:rsidRPr="003177A9" w14:paraId="4FFEB1D1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6CD744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8B2D2F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5149FA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8FD6DC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3283FE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2E02C546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F87338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691271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,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F576DB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DD8880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CA6147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35677800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56D829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AF6C8C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.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E3ED8F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1D515A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C6D1B3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17A8291D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7365C6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144B9A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A51149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94FC28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9A4DD2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293DFD60" w14:textId="77777777" w:rsidR="00F42503" w:rsidRDefault="00F42503" w:rsidP="00F42503"/>
    <w:p w14:paraId="4A2E27ED" w14:textId="01B1CB38" w:rsidR="00F42503" w:rsidRPr="003177A9" w:rsidRDefault="00FD3328" w:rsidP="00F4250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F42503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F42503" w:rsidRPr="003177A9" w14:paraId="00A01FFE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BE7B56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6A706845">
                <v:shape id="_x0000_i1040" type="#_x0000_t75" style="width:12.75pt;height:13.5pt" o:ole="">
                  <v:imagedata r:id="rId5" o:title=""/>
                </v:shape>
                <o:OLEObject Type="Embed" ProgID="Equation.DSMT4" ShapeID="_x0000_i1040" DrawAspect="Content" ObjectID="_1806827219" r:id="rId25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8E784C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755D1E71">
                <v:shape id="_x0000_i1041" type="#_x0000_t75" style="width:24pt;height:19.5pt" o:ole="">
                  <v:imagedata r:id="rId7" o:title=""/>
                </v:shape>
                <o:OLEObject Type="Embed" ProgID="Equation.DSMT4" ShapeID="_x0000_i1041" DrawAspect="Content" ObjectID="_1806827220" r:id="rId26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A9BE39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1065CD2A">
                <v:shape id="_x0000_i1042" type="#_x0000_t75" style="width:28.5pt;height:20.25pt" o:ole="">
                  <v:imagedata r:id="rId9" o:title=""/>
                </v:shape>
                <o:OLEObject Type="Embed" ProgID="Equation.DSMT4" ShapeID="_x0000_i1042" DrawAspect="Content" ObjectID="_1806827221" r:id="rId27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F3568B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2C7C7E54">
                <v:shape id="_x0000_i1043" type="#_x0000_t75" style="width:24pt;height:20.25pt" o:ole="">
                  <v:imagedata r:id="rId11" o:title=""/>
                </v:shape>
                <o:OLEObject Type="Embed" ProgID="Equation.DSMT4" ShapeID="_x0000_i1043" DrawAspect="Content" ObjectID="_1806827222" r:id="rId28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4BD110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3F072D97">
                <v:shape id="_x0000_i1044" type="#_x0000_t75" style="width:15.75pt;height:17.25pt" o:ole="">
                  <v:imagedata r:id="rId13" o:title=""/>
                </v:shape>
                <o:OLEObject Type="Embed" ProgID="Equation.DSMT4" ShapeID="_x0000_i1044" DrawAspect="Content" ObjectID="_1806827223" r:id="rId29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F42503" w:rsidRPr="003177A9" w14:paraId="573A4643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F80A33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ABFF79" w14:textId="77777777" w:rsidR="00F42503" w:rsidRPr="003177A9" w:rsidRDefault="00F42503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74AC18" w14:textId="02083A81" w:rsidR="00F42503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FB02DD" w14:textId="77777777" w:rsidR="00F42503" w:rsidRPr="003177A9" w:rsidRDefault="00504CA9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A9B2BA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6C511CE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A6571F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6937DA" w14:textId="77777777" w:rsidR="00F42503" w:rsidRPr="003177A9" w:rsidRDefault="00F42503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9055C7" w14:textId="10B9286E" w:rsidR="00F42503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3773E2" w14:textId="77777777" w:rsidR="00F42503" w:rsidRPr="003177A9" w:rsidRDefault="00504CA9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656E9C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5B49DCC6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CDC524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10FB60" w14:textId="77777777" w:rsidR="00F42503" w:rsidRPr="003177A9" w:rsidRDefault="00F42503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88711C" w14:textId="7BFAF69A" w:rsidR="00F42503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6813D8" w14:textId="77777777" w:rsidR="00F42503" w:rsidRPr="003177A9" w:rsidRDefault="00504CA9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6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CE02AF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4C9E1756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A772AB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E6E2B0" w14:textId="77777777" w:rsidR="00F42503" w:rsidRPr="003177A9" w:rsidRDefault="00F42503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93483D" w14:textId="65D36C27" w:rsidR="00F42503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471EE1" w14:textId="77777777" w:rsidR="00F42503" w:rsidRPr="003177A9" w:rsidRDefault="00504CA9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1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788BF6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F42503" w:rsidRPr="003177A9" w14:paraId="037523CA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F21635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4AD289" w14:textId="77777777" w:rsidR="00F42503" w:rsidRPr="003177A9" w:rsidRDefault="00F42503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7B9F18" w14:textId="7AE8F7E5" w:rsidR="00F42503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9346F2" w14:textId="77777777" w:rsidR="00F42503" w:rsidRPr="003177A9" w:rsidRDefault="00504CA9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2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15629E" w14:textId="77777777" w:rsidR="00F42503" w:rsidRPr="003177A9" w:rsidRDefault="00F42503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3FEAAE6F" w14:textId="77777777" w:rsidR="00F42503" w:rsidRDefault="00F42503" w:rsidP="00F42503"/>
    <w:p w14:paraId="2932BF0D" w14:textId="77777777" w:rsidR="00582C70" w:rsidRDefault="00582C70"/>
    <w:p w14:paraId="1AD830B0" w14:textId="77777777" w:rsidR="00B941C2" w:rsidRDefault="00B941C2"/>
    <w:p w14:paraId="5D5C20E7" w14:textId="77777777" w:rsidR="00FD3328" w:rsidRDefault="00FD3328" w:rsidP="00B941C2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4</w:t>
      </w:r>
    </w:p>
    <w:p w14:paraId="473F694C" w14:textId="6EEBF154" w:rsidR="00B941C2" w:rsidRPr="003177A9" w:rsidRDefault="00FD3328" w:rsidP="00B941C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B941C2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66B75C74" w14:textId="77777777" w:rsidR="00B941C2" w:rsidRPr="003177A9" w:rsidRDefault="00B941C2" w:rsidP="00B941C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B941C2" w:rsidRPr="003177A9" w14:paraId="06FC0920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62B1CC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4BA8EB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BEFA1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44A612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A3A4F5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B941C2" w:rsidRPr="003177A9" w14:paraId="6B3EA48A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F6CAFF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D65F38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0FC53A" w14:textId="77777777" w:rsidR="00B941C2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0E32C3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BE43E0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B941C2" w:rsidRPr="003177A9" w14:paraId="067C2132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3B3CDD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9AD881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70AE20" w14:textId="77777777" w:rsidR="00B941C2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7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D4AC43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E14761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B941C2" w:rsidRPr="003177A9" w14:paraId="61D6ADA1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121D2E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F65962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CFDF1E" w14:textId="77777777" w:rsidR="00B941C2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6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AF4590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0C599D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B941C2" w:rsidRPr="003177A9" w14:paraId="48091A00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CFF247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8E39C6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4B52AB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AF5FFC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0215C0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20375522" w14:textId="374A9FCD" w:rsidR="00B941C2" w:rsidRPr="003177A9" w:rsidRDefault="00FD3328" w:rsidP="00FD332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B941C2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B941C2" w:rsidRPr="003177A9" w14:paraId="5CB63014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C9C435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116CC1DD">
                <v:shape id="_x0000_i1045" type="#_x0000_t75" style="width:12.75pt;height:13.5pt" o:ole="">
                  <v:imagedata r:id="rId5" o:title=""/>
                </v:shape>
                <o:OLEObject Type="Embed" ProgID="Equation.DSMT4" ShapeID="_x0000_i1045" DrawAspect="Content" ObjectID="_1806827224" r:id="rId30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78EA57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1456041E">
                <v:shape id="_x0000_i1046" type="#_x0000_t75" style="width:24pt;height:19.5pt" o:ole="">
                  <v:imagedata r:id="rId7" o:title=""/>
                </v:shape>
                <o:OLEObject Type="Embed" ProgID="Equation.DSMT4" ShapeID="_x0000_i1046" DrawAspect="Content" ObjectID="_1806827225" r:id="rId31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C2D137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42E8BBA7">
                <v:shape id="_x0000_i1047" type="#_x0000_t75" style="width:28.5pt;height:20.25pt" o:ole="">
                  <v:imagedata r:id="rId9" o:title=""/>
                </v:shape>
                <o:OLEObject Type="Embed" ProgID="Equation.DSMT4" ShapeID="_x0000_i1047" DrawAspect="Content" ObjectID="_1806827226" r:id="rId32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E0FB00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7573DDD1">
                <v:shape id="_x0000_i1048" type="#_x0000_t75" style="width:24pt;height:20.25pt" o:ole="">
                  <v:imagedata r:id="rId11" o:title=""/>
                </v:shape>
                <o:OLEObject Type="Embed" ProgID="Equation.DSMT4" ShapeID="_x0000_i1048" DrawAspect="Content" ObjectID="_1806827227" r:id="rId33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0A2EE6" w14:textId="77777777" w:rsidR="00B941C2" w:rsidRPr="003177A9" w:rsidRDefault="00B941C2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79118732">
                <v:shape id="_x0000_i1049" type="#_x0000_t75" style="width:15.75pt;height:17.25pt" o:ole="">
                  <v:imagedata r:id="rId13" o:title=""/>
                </v:shape>
                <o:OLEObject Type="Embed" ProgID="Equation.DSMT4" ShapeID="_x0000_i1049" DrawAspect="Content" ObjectID="_1806827228" r:id="rId34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84643F" w:rsidRPr="003177A9" w14:paraId="14E4EACB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5F594A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F1468B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2C3A76" w14:textId="2CBCF3EC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CB6CE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1E9272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40D451C9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103D3F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0A6902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6B6ABD" w14:textId="67E66CAA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EA958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2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78013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1CD0E203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52509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EA1F52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C079A8" w14:textId="7030996C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081F63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A8EE75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372C7CD7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7B48F6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AABDDD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429F7A" w14:textId="137AAC03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ECDD24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8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EC9567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84643F" w:rsidRPr="003177A9" w14:paraId="2DE60EDE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BE1793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9B4994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62912C" w14:textId="6425B898" w:rsidR="0084643F" w:rsidRPr="003177A9" w:rsidRDefault="0084643F" w:rsidP="0084643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684018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6F9CFB" w14:textId="77777777" w:rsidR="0084643F" w:rsidRPr="003177A9" w:rsidRDefault="0084643F" w:rsidP="0084643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6DD531A3" w14:textId="77777777" w:rsidR="00B941C2" w:rsidRDefault="00B941C2" w:rsidP="00B941C2"/>
    <w:p w14:paraId="26DE3600" w14:textId="77777777" w:rsidR="00FE01D6" w:rsidRDefault="00FE01D6" w:rsidP="00B941C2"/>
    <w:p w14:paraId="35CA542D" w14:textId="77777777" w:rsidR="00FE01D6" w:rsidRDefault="00FE01D6" w:rsidP="00B941C2"/>
    <w:p w14:paraId="2E0C0256" w14:textId="77777777" w:rsidR="00FE01D6" w:rsidRDefault="00FE01D6" w:rsidP="00B941C2"/>
    <w:p w14:paraId="0CCEA77F" w14:textId="77777777" w:rsidR="00FD3328" w:rsidRDefault="00FD3328" w:rsidP="00680665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5</w:t>
      </w:r>
    </w:p>
    <w:p w14:paraId="49116A48" w14:textId="3EE6CF82" w:rsidR="00680665" w:rsidRPr="003177A9" w:rsidRDefault="00FD3328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680665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3C273295" w14:textId="77777777" w:rsidR="00680665" w:rsidRPr="003177A9" w:rsidRDefault="00680665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680665" w:rsidRPr="003177A9" w14:paraId="119E0840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CC639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1522B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E1D3A6" w14:textId="77777777" w:rsidR="00680665" w:rsidRPr="003177A9" w:rsidRDefault="00680665" w:rsidP="0068066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8142D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EF4E5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4E183EE2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AF3725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E3739D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D71A89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0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21E51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5D9B37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0A5A06E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313CE5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F9DA08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2E51A1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07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FE567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48104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5CC6A7BD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08629F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BC2C41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FA7FD2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13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067CB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EA979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340DEFC3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1DF1B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CF2DE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21061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F41812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4C315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15B3C9CF" w14:textId="3B78822C" w:rsidR="00680665" w:rsidRPr="003177A9" w:rsidRDefault="00FD3328" w:rsidP="00FD332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680665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680665" w:rsidRPr="003177A9" w14:paraId="16437CBA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51C5F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307C7523">
                <v:shape id="_x0000_i1050" type="#_x0000_t75" style="width:12.75pt;height:13.5pt" o:ole="">
                  <v:imagedata r:id="rId5" o:title=""/>
                </v:shape>
                <o:OLEObject Type="Embed" ProgID="Equation.DSMT4" ShapeID="_x0000_i1050" DrawAspect="Content" ObjectID="_1806827229" r:id="rId35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25792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31A68FD0">
                <v:shape id="_x0000_i1051" type="#_x0000_t75" style="width:24pt;height:19.5pt" o:ole="">
                  <v:imagedata r:id="rId7" o:title=""/>
                </v:shape>
                <o:OLEObject Type="Embed" ProgID="Equation.DSMT4" ShapeID="_x0000_i1051" DrawAspect="Content" ObjectID="_1806827230" r:id="rId36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A61C9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5DE7FF12">
                <v:shape id="_x0000_i1052" type="#_x0000_t75" style="width:28.5pt;height:20.25pt" o:ole="">
                  <v:imagedata r:id="rId9" o:title=""/>
                </v:shape>
                <o:OLEObject Type="Embed" ProgID="Equation.DSMT4" ShapeID="_x0000_i1052" DrawAspect="Content" ObjectID="_1806827231" r:id="rId37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A2DE7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28312D95">
                <v:shape id="_x0000_i1053" type="#_x0000_t75" style="width:24pt;height:20.25pt" o:ole="">
                  <v:imagedata r:id="rId11" o:title=""/>
                </v:shape>
                <o:OLEObject Type="Embed" ProgID="Equation.DSMT4" ShapeID="_x0000_i1053" DrawAspect="Content" ObjectID="_1806827232" r:id="rId38"/>
              </w:object>
            </w:r>
            <w:r w:rsidR="00FE01D6">
              <w:rPr>
                <w:rFonts w:ascii="Times New Roman" w:hAnsi="Times New Roman"/>
                <w:sz w:val="24"/>
                <w:szCs w:val="24"/>
                <w:lang w:eastAsia="en-US"/>
              </w:rPr>
              <w:t>, м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3E25F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01AE7105">
                <v:shape id="_x0000_i1054" type="#_x0000_t75" style="width:15.75pt;height:17.25pt" o:ole="">
                  <v:imagedata r:id="rId13" o:title=""/>
                </v:shape>
                <o:OLEObject Type="Embed" ProgID="Equation.DSMT4" ShapeID="_x0000_i1054" DrawAspect="Content" ObjectID="_1806827233" r:id="rId39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5C04B3A6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14B90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0BD427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D6D15B" w14:textId="16278054" w:rsidR="00680665" w:rsidRPr="003177A9" w:rsidRDefault="0084643F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2A6D32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ABE88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4CFEED2D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6CC60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F551B5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C66D2" w14:textId="0472D995" w:rsidR="00680665" w:rsidRPr="003177A9" w:rsidRDefault="0084643F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114681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A8FE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7DBE6285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DDBEE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F15871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DACDA0" w14:textId="62BF65D0" w:rsidR="00680665" w:rsidRPr="003177A9" w:rsidRDefault="0084643F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0F6684" w14:textId="77777777" w:rsidR="00680665" w:rsidRPr="003177A9" w:rsidRDefault="00FE01D6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0,9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DCA54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7BA50A0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D689B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6E25FF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B46C6B" w14:textId="63B1D9B1" w:rsidR="00680665" w:rsidRPr="003177A9" w:rsidRDefault="0084643F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03B56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  <w:r w:rsidR="00FE01D6">
              <w:rPr>
                <w:rFonts w:ascii="Times New Roman" w:hAnsi="Times New Roman"/>
                <w:sz w:val="28"/>
                <w:szCs w:val="28"/>
                <w:lang w:eastAsia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E10C6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5DE3A65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7DB29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39FA64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47A180" w14:textId="38F9422E" w:rsidR="00680665" w:rsidRPr="003177A9" w:rsidRDefault="0084643F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0B76CD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  <w:r w:rsidR="00FE01D6">
              <w:rPr>
                <w:rFonts w:ascii="Times New Roman" w:hAnsi="Times New Roman"/>
                <w:sz w:val="28"/>
                <w:szCs w:val="28"/>
                <w:lang w:eastAsia="en-US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D9855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2CDEF624" w14:textId="77777777" w:rsidR="00FE01D6" w:rsidRDefault="00FE01D6" w:rsidP="00680665"/>
    <w:p w14:paraId="009596B4" w14:textId="77777777" w:rsidR="00FE01D6" w:rsidRDefault="00FE01D6" w:rsidP="00680665"/>
    <w:p w14:paraId="6445E482" w14:textId="77777777" w:rsidR="00FD3328" w:rsidRDefault="00FD3328" w:rsidP="00680665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6</w:t>
      </w:r>
    </w:p>
    <w:p w14:paraId="29A6EB77" w14:textId="58F12E1B" w:rsidR="00680665" w:rsidRPr="003177A9" w:rsidRDefault="00FD3328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680665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03A3EEDC" w14:textId="77777777" w:rsidR="00680665" w:rsidRPr="003177A9" w:rsidRDefault="00680665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680665" w:rsidRPr="003177A9" w14:paraId="56C01738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0F3212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00AAF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AB1CAB" w14:textId="77777777" w:rsidR="00680665" w:rsidRPr="003177A9" w:rsidRDefault="00680665" w:rsidP="00FE01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="00FE01D6">
              <w:rPr>
                <w:rFonts w:ascii="Times New Roman" w:hAnsi="Times New Roman"/>
                <w:sz w:val="24"/>
                <w:szCs w:val="24"/>
                <w:lang w:eastAsia="en-US"/>
              </w:rPr>
              <w:t>, м</w:t>
            </w:r>
            <w:r w:rsidR="00076D82">
              <w:rPr>
                <w:rFonts w:ascii="Times New Roman" w:hAnsi="Times New Roman"/>
                <w:sz w:val="24"/>
                <w:szCs w:val="24"/>
                <w:lang w:eastAsia="en-US"/>
              </w:rPr>
              <w:t>к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77B7A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CD018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037B8C6D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47994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CF519E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7AEFAB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4941B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6B1E7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642DF555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C6EDF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A4EC30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05A8C7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28D51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84153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55D4AB57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299ED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C0C334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0D74D5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48128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FAB3E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3895A519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BDFD3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A76A2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9FAE0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E469A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547F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5FEB7191" w14:textId="3F2E3076" w:rsidR="00680665" w:rsidRPr="003177A9" w:rsidRDefault="00FD3328" w:rsidP="00FD332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680665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993"/>
      </w:tblGrid>
      <w:tr w:rsidR="00680665" w:rsidRPr="003177A9" w14:paraId="60274E18" w14:textId="77777777" w:rsidTr="00076D8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70BE6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1C326FA9">
                <v:shape id="_x0000_i1055" type="#_x0000_t75" style="width:12.75pt;height:13.5pt" o:ole="">
                  <v:imagedata r:id="rId5" o:title=""/>
                </v:shape>
                <o:OLEObject Type="Embed" ProgID="Equation.DSMT4" ShapeID="_x0000_i1055" DrawAspect="Content" ObjectID="_1806827234" r:id="rId40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46A4B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55F26BA1">
                <v:shape id="_x0000_i1056" type="#_x0000_t75" style="width:24pt;height:19.5pt" o:ole="">
                  <v:imagedata r:id="rId7" o:title=""/>
                </v:shape>
                <o:OLEObject Type="Embed" ProgID="Equation.DSMT4" ShapeID="_x0000_i1056" DrawAspect="Content" ObjectID="_1806827235" r:id="rId41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297B4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5017EA09">
                <v:shape id="_x0000_i1057" type="#_x0000_t75" style="width:28.5pt;height:20.25pt" o:ole="">
                  <v:imagedata r:id="rId9" o:title=""/>
                </v:shape>
                <o:OLEObject Type="Embed" ProgID="Equation.DSMT4" ShapeID="_x0000_i1057" DrawAspect="Content" ObjectID="_1806827236" r:id="rId42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6C717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407A4059">
                <v:shape id="_x0000_i1058" type="#_x0000_t75" style="width:24pt;height:20.25pt" o:ole="">
                  <v:imagedata r:id="rId11" o:title=""/>
                </v:shape>
                <o:OLEObject Type="Embed" ProgID="Equation.DSMT4" ShapeID="_x0000_i1058" DrawAspect="Content" ObjectID="_1806827237" r:id="rId43"/>
              </w:object>
            </w:r>
            <w:r w:rsidR="00076D82">
              <w:rPr>
                <w:rFonts w:ascii="Times New Roman" w:hAnsi="Times New Roman"/>
                <w:sz w:val="24"/>
                <w:szCs w:val="24"/>
                <w:lang w:eastAsia="en-US"/>
              </w:rPr>
              <w:t>, мк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4903E5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2D037172">
                <v:shape id="_x0000_i1059" type="#_x0000_t75" style="width:15.75pt;height:17.25pt" o:ole="">
                  <v:imagedata r:id="rId13" o:title=""/>
                </v:shape>
                <o:OLEObject Type="Embed" ProgID="Equation.DSMT4" ShapeID="_x0000_i1059" DrawAspect="Content" ObjectID="_1806827238" r:id="rId44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076D82" w:rsidRPr="003177A9" w14:paraId="0B83D3E6" w14:textId="77777777" w:rsidTr="00076D8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EBC9C1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A7E58E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E3667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19E1A4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F20A5A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076D82" w:rsidRPr="003177A9" w14:paraId="362F9219" w14:textId="77777777" w:rsidTr="0047414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64D0AE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A690E8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211EB20" w14:textId="7FFC8F4A" w:rsidR="00076D82" w:rsidRPr="003177A9" w:rsidRDefault="0084643F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75F21C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5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D5DA96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076D82" w:rsidRPr="003177A9" w14:paraId="03C578B1" w14:textId="77777777" w:rsidTr="0047414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04883F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EBB771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E97318" w14:textId="4D6CA13F" w:rsidR="00076D82" w:rsidRPr="003177A9" w:rsidRDefault="0084643F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F14219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81A5E1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076D82" w:rsidRPr="003177A9" w14:paraId="5465F44F" w14:textId="77777777" w:rsidTr="0047414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B3CA82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6CBD83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3AF0DBB" w14:textId="5B72D31D" w:rsidR="00076D82" w:rsidRPr="003177A9" w:rsidRDefault="0084643F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AE68D2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28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F8085E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076D82" w:rsidRPr="003177A9" w14:paraId="38576A57" w14:textId="77777777" w:rsidTr="00474142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5A65B2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FC4631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1D8830" w14:textId="5F19E895" w:rsidR="00076D82" w:rsidRPr="003177A9" w:rsidRDefault="0084643F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FE70BC" w14:textId="77777777" w:rsidR="00076D82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1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3780DD" w14:textId="77777777" w:rsidR="00076D82" w:rsidRPr="003177A9" w:rsidRDefault="00076D82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0C97588F" w14:textId="77777777" w:rsidR="0077114E" w:rsidRDefault="0077114E" w:rsidP="00680665"/>
    <w:p w14:paraId="252D2E55" w14:textId="77777777" w:rsidR="0077114E" w:rsidRDefault="0077114E" w:rsidP="00680665"/>
    <w:p w14:paraId="51573830" w14:textId="77777777" w:rsidR="0077114E" w:rsidRDefault="0077114E" w:rsidP="00680665"/>
    <w:p w14:paraId="522B3CBE" w14:textId="77777777" w:rsidR="00FD3328" w:rsidRDefault="00FD3328" w:rsidP="00680665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7</w:t>
      </w:r>
    </w:p>
    <w:p w14:paraId="74EE4B4C" w14:textId="14E68C0C" w:rsidR="00680665" w:rsidRPr="003177A9" w:rsidRDefault="00FD3328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680665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74CBA3A2" w14:textId="77777777" w:rsidR="00680665" w:rsidRPr="003177A9" w:rsidRDefault="00680665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680665" w:rsidRPr="003177A9" w14:paraId="3F608D70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5175F6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273EC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A10F8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DE35D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C54E7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657E9064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1EE9D6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FDA304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639611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80B3D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7FF24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44A11B17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763D2C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158997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4C4012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6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42C0B0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E70B17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EE86D2C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9921DC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B4F353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E7A17A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7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2A957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B5EA4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4194A95D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B0F53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BD379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09B30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260F52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26BFB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7F323A3C" w14:textId="19BB0630" w:rsidR="00680665" w:rsidRPr="003177A9" w:rsidRDefault="00FD3328" w:rsidP="00FD332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680665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680665" w:rsidRPr="003177A9" w14:paraId="22EFA50E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F10DC0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7823F774">
                <v:shape id="_x0000_i1060" type="#_x0000_t75" style="width:12.75pt;height:13.5pt" o:ole="">
                  <v:imagedata r:id="rId5" o:title=""/>
                </v:shape>
                <o:OLEObject Type="Embed" ProgID="Equation.DSMT4" ShapeID="_x0000_i1060" DrawAspect="Content" ObjectID="_1806827239" r:id="rId45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A965A0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16D92391">
                <v:shape id="_x0000_i1061" type="#_x0000_t75" style="width:24pt;height:19.5pt" o:ole="">
                  <v:imagedata r:id="rId7" o:title=""/>
                </v:shape>
                <o:OLEObject Type="Embed" ProgID="Equation.DSMT4" ShapeID="_x0000_i1061" DrawAspect="Content" ObjectID="_1806827240" r:id="rId46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AC9406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2336200F">
                <v:shape id="_x0000_i1062" type="#_x0000_t75" style="width:28.5pt;height:20.25pt" o:ole="">
                  <v:imagedata r:id="rId9" o:title=""/>
                </v:shape>
                <o:OLEObject Type="Embed" ProgID="Equation.DSMT4" ShapeID="_x0000_i1062" DrawAspect="Content" ObjectID="_1806827241" r:id="rId47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B78F6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6E78A3A2">
                <v:shape id="_x0000_i1063" type="#_x0000_t75" style="width:24pt;height:20.25pt" o:ole="">
                  <v:imagedata r:id="rId11" o:title=""/>
                </v:shape>
                <o:OLEObject Type="Embed" ProgID="Equation.DSMT4" ShapeID="_x0000_i1063" DrawAspect="Content" ObjectID="_1806827242" r:id="rId48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0571E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252A62EF">
                <v:shape id="_x0000_i1064" type="#_x0000_t75" style="width:15.75pt;height:17.25pt" o:ole="">
                  <v:imagedata r:id="rId13" o:title=""/>
                </v:shape>
                <o:OLEObject Type="Embed" ProgID="Equation.DSMT4" ShapeID="_x0000_i1064" DrawAspect="Content" ObjectID="_1806827243" r:id="rId49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79CE21C2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9BC06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314A13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F36AC8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54571E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9EF947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0026A2DF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F2112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89D55F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CB7840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D107D0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25AB3A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53518869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42ED7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9D1818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B2307A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FA9767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8F3784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14E76E57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EB0C97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4F0500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7FAC7C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0908EE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A88448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3C59BA45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80AB3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352BE2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E13AD8" w14:textId="77777777" w:rsidR="00680665" w:rsidRPr="003177A9" w:rsidRDefault="00076D82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9B3DB8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9BA01A" w14:textId="77777777" w:rsidR="00680665" w:rsidRPr="003177A9" w:rsidRDefault="00680665" w:rsidP="00076D8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4AD46C34" w14:textId="77777777" w:rsidR="0077114E" w:rsidRDefault="0077114E" w:rsidP="00680665"/>
    <w:p w14:paraId="5247DBDC" w14:textId="77777777" w:rsidR="00256568" w:rsidRDefault="00256568" w:rsidP="00680665"/>
    <w:p w14:paraId="29CA6003" w14:textId="77777777" w:rsidR="0077114E" w:rsidRDefault="0077114E" w:rsidP="00680665"/>
    <w:p w14:paraId="75B771FA" w14:textId="77777777" w:rsidR="00FD3328" w:rsidRDefault="00FD3328" w:rsidP="00680665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8</w:t>
      </w:r>
    </w:p>
    <w:p w14:paraId="40E75A13" w14:textId="6A0C9DAF" w:rsidR="00680665" w:rsidRPr="003177A9" w:rsidRDefault="00FD3328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680665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06775563" w14:textId="77777777" w:rsidR="00680665" w:rsidRPr="003177A9" w:rsidRDefault="00680665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680665" w:rsidRPr="003177A9" w14:paraId="7E6E5F22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13593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52207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B469B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49892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202D1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16F72149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4499C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CB6B70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E577F0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36FA46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2BF8D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13D7EBE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C4AFA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948EF7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3D4AAA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6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66005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273C3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53BA5764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340F6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407841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521D2C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7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35E65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D385A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30E97C51" w14:textId="77777777" w:rsidTr="00FD3328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B7725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AB4E3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E4C4E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620CB0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8D75B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085307EB" w14:textId="43D09989" w:rsidR="00680665" w:rsidRPr="003177A9" w:rsidRDefault="00FD3328" w:rsidP="00FD332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680665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680665" w:rsidRPr="003177A9" w14:paraId="4FA6BD0D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6389B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66221FA6">
                <v:shape id="_x0000_i1065" type="#_x0000_t75" style="width:12.75pt;height:13.5pt" o:ole="">
                  <v:imagedata r:id="rId5" o:title=""/>
                </v:shape>
                <o:OLEObject Type="Embed" ProgID="Equation.DSMT4" ShapeID="_x0000_i1065" DrawAspect="Content" ObjectID="_1806827244" r:id="rId50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A6953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4624FF51">
                <v:shape id="_x0000_i1066" type="#_x0000_t75" style="width:24pt;height:19.5pt" o:ole="">
                  <v:imagedata r:id="rId7" o:title=""/>
                </v:shape>
                <o:OLEObject Type="Embed" ProgID="Equation.DSMT4" ShapeID="_x0000_i1066" DrawAspect="Content" ObjectID="_1806827245" r:id="rId51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B7E65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1463A25E">
                <v:shape id="_x0000_i1067" type="#_x0000_t75" style="width:28.5pt;height:20.25pt" o:ole="">
                  <v:imagedata r:id="rId9" o:title=""/>
                </v:shape>
                <o:OLEObject Type="Embed" ProgID="Equation.DSMT4" ShapeID="_x0000_i1067" DrawAspect="Content" ObjectID="_1806827246" r:id="rId52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0CF672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4D589EC1">
                <v:shape id="_x0000_i1068" type="#_x0000_t75" style="width:24pt;height:20.25pt" o:ole="">
                  <v:imagedata r:id="rId11" o:title=""/>
                </v:shape>
                <o:OLEObject Type="Embed" ProgID="Equation.DSMT4" ShapeID="_x0000_i1068" DrawAspect="Content" ObjectID="_1806827247" r:id="rId53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572EA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5BCF2B34">
                <v:shape id="_x0000_i1069" type="#_x0000_t75" style="width:15.75pt;height:17.25pt" o:ole="">
                  <v:imagedata r:id="rId13" o:title=""/>
                </v:shape>
                <o:OLEObject Type="Embed" ProgID="Equation.DSMT4" ShapeID="_x0000_i1069" DrawAspect="Content" ObjectID="_1806827248" r:id="rId54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4F417FED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AF6EA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3572E2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851CFE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B634C2" w14:textId="77777777" w:rsidR="00680665" w:rsidRPr="003177A9" w:rsidRDefault="00256568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12D350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060091BD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D5751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FA1D4A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429E95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CAC054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</w:t>
            </w:r>
            <w:r w:rsidR="00256568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41164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4E6628A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E3C15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7E3ED0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3CA195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0F99CF" w14:textId="77777777" w:rsidR="00680665" w:rsidRPr="003177A9" w:rsidRDefault="00256568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8C7B6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4E44FAB1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31940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0803AB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818306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8C5718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F60C5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0DD39C5F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5226E7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AB3426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FC738B" w14:textId="77777777" w:rsidR="00680665" w:rsidRPr="003177A9" w:rsidRDefault="0077114E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E957E4" w14:textId="77777777" w:rsidR="00680665" w:rsidRPr="003177A9" w:rsidRDefault="00680665" w:rsidP="007711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DD88B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0A229699" w14:textId="77777777" w:rsidR="00680665" w:rsidRDefault="00680665" w:rsidP="00680665"/>
    <w:p w14:paraId="6BF813E4" w14:textId="77777777" w:rsidR="0077114E" w:rsidRDefault="0077114E" w:rsidP="00680665"/>
    <w:p w14:paraId="20D2E035" w14:textId="77777777" w:rsidR="00FD3328" w:rsidRDefault="00FD3328" w:rsidP="00680665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Вариант 9</w:t>
      </w:r>
    </w:p>
    <w:p w14:paraId="12C86105" w14:textId="34BCE678" w:rsidR="00680665" w:rsidRPr="003177A9" w:rsidRDefault="00FD3328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1. </w:t>
      </w:r>
      <w:r w:rsidR="00680665" w:rsidRPr="003177A9">
        <w:rPr>
          <w:rFonts w:ascii="Times New Roman" w:hAnsi="Times New Roman"/>
          <w:b/>
          <w:sz w:val="28"/>
          <w:szCs w:val="28"/>
        </w:rPr>
        <w:t>Определение электрического сопротивления предплечья</w:t>
      </w:r>
    </w:p>
    <w:p w14:paraId="2C3EC08E" w14:textId="77777777" w:rsidR="00680665" w:rsidRPr="003177A9" w:rsidRDefault="00680665" w:rsidP="0068066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177A9">
        <w:rPr>
          <w:rFonts w:ascii="Times New Roman" w:hAnsi="Times New Roman"/>
          <w:b/>
          <w:sz w:val="28"/>
          <w:szCs w:val="28"/>
        </w:rPr>
        <w:t>постоянному ток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  <w:gridCol w:w="1620"/>
        <w:gridCol w:w="2160"/>
        <w:gridCol w:w="2160"/>
      </w:tblGrid>
      <w:tr w:rsidR="00680665" w:rsidRPr="003177A9" w14:paraId="2355B17F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6DC2D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№ п/п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D9190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U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A24137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I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ACB7BE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Ом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11C8E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опротивление кожи </w:t>
            </w:r>
            <w:r w:rsidRPr="003177A9">
              <w:rPr>
                <w:rFonts w:ascii="Times New Roman" w:hAnsi="Times New Roman"/>
                <w:i/>
                <w:sz w:val="24"/>
                <w:szCs w:val="24"/>
                <w:lang w:val="en-US" w:eastAsia="en-US"/>
              </w:rPr>
              <w:t>R</w:t>
            </w:r>
            <w:r w:rsidRPr="003177A9">
              <w:rPr>
                <w:rFonts w:ascii="Times New Roman" w:hAnsi="Times New Roman"/>
                <w:sz w:val="24"/>
                <w:szCs w:val="24"/>
                <w:vertAlign w:val="subscript"/>
                <w:lang w:eastAsia="en-US"/>
              </w:rPr>
              <w:t>кожи</w: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0162AE9D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870B9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D53B89" w14:textId="77777777" w:rsidR="00680665" w:rsidRPr="003177A9" w:rsidRDefault="00BD565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59C4C5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DE96C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4B28A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C4A1292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D175E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A519F4" w14:textId="77777777" w:rsidR="00680665" w:rsidRPr="003177A9" w:rsidRDefault="00BD565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E16E53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5220F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C7BA7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27825FAA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B737B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E0542B" w14:textId="77777777" w:rsidR="00680665" w:rsidRPr="003177A9" w:rsidRDefault="00BD565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09F1C7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7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8D386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B8E051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7A4448B2" w14:textId="77777777" w:rsidTr="00680665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9CC73C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Средне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9437C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2C346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E3BB0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8A9A0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28A5D76A" w14:textId="77777777" w:rsidR="00256568" w:rsidRDefault="00256568" w:rsidP="0068066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D45D5FF" w14:textId="77777777" w:rsidR="00256568" w:rsidRDefault="00256568" w:rsidP="0068066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7B2F8554" w14:textId="6A811D8A" w:rsidR="00680665" w:rsidRPr="003177A9" w:rsidRDefault="00FD3328" w:rsidP="0068066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дание 2. </w:t>
      </w:r>
      <w:r w:rsidR="00680665" w:rsidRPr="003177A9">
        <w:rPr>
          <w:rFonts w:ascii="Times New Roman" w:hAnsi="Times New Roman"/>
          <w:b/>
          <w:sz w:val="28"/>
          <w:szCs w:val="28"/>
        </w:rPr>
        <w:t>Зависимость импеданса ткани картофеля от частоты переменного тока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260"/>
        <w:gridCol w:w="1980"/>
        <w:gridCol w:w="1620"/>
        <w:gridCol w:w="1620"/>
      </w:tblGrid>
      <w:tr w:rsidR="00680665" w:rsidRPr="003177A9" w14:paraId="5B28DD67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1AE4B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Частоты </w:t>
            </w:r>
            <w:r w:rsidRPr="003177A9">
              <w:rPr>
                <w:position w:val="-6"/>
                <w:sz w:val="24"/>
                <w:szCs w:val="24"/>
              </w:rPr>
              <w:object w:dxaOrig="240" w:dyaOrig="270" w14:anchorId="35B9429B">
                <v:shape id="_x0000_i1070" type="#_x0000_t75" style="width:12.75pt;height:13.5pt" o:ole="">
                  <v:imagedata r:id="rId5" o:title=""/>
                </v:shape>
                <o:OLEObject Type="Embed" ProgID="Equation.DSMT4" ShapeID="_x0000_i1070" DrawAspect="Content" ObjectID="_1806827249" r:id="rId55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Г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C554C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position w:val="-10"/>
                <w:sz w:val="24"/>
                <w:szCs w:val="24"/>
              </w:rPr>
              <w:object w:dxaOrig="480" w:dyaOrig="390" w14:anchorId="1F3D108C">
                <v:shape id="_x0000_i1071" type="#_x0000_t75" style="width:24pt;height:19.5pt" o:ole="">
                  <v:imagedata r:id="rId7" o:title=""/>
                </v:shape>
                <o:OLEObject Type="Embed" ProgID="Equation.DSMT4" ShapeID="_x0000_i1071" DrawAspect="Content" ObjectID="_1806827250" r:id="rId56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51A89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Напряжение </w:t>
            </w:r>
            <w:r w:rsidRPr="003177A9">
              <w:rPr>
                <w:position w:val="-14"/>
                <w:sz w:val="24"/>
                <w:szCs w:val="24"/>
              </w:rPr>
              <w:object w:dxaOrig="570" w:dyaOrig="420" w14:anchorId="04B09558">
                <v:shape id="_x0000_i1072" type="#_x0000_t75" style="width:28.5pt;height:20.25pt" o:ole="">
                  <v:imagedata r:id="rId9" o:title=""/>
                </v:shape>
                <o:OLEObject Type="Embed" ProgID="Equation.DSMT4" ShapeID="_x0000_i1072" DrawAspect="Content" ObjectID="_1806827251" r:id="rId57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В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BD63F9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Сила тока </w:t>
            </w:r>
            <w:r w:rsidRPr="003177A9">
              <w:rPr>
                <w:position w:val="-14"/>
                <w:sz w:val="24"/>
                <w:szCs w:val="24"/>
              </w:rPr>
              <w:object w:dxaOrig="480" w:dyaOrig="420" w14:anchorId="055DF337">
                <v:shape id="_x0000_i1073" type="#_x0000_t75" style="width:24pt;height:20.25pt" o:ole="">
                  <v:imagedata r:id="rId11" o:title=""/>
                </v:shape>
                <o:OLEObject Type="Embed" ProgID="Equation.DSMT4" ShapeID="_x0000_i1073" DrawAspect="Content" ObjectID="_1806827252" r:id="rId58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мкА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B12D6F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Импеданс </w:t>
            </w:r>
            <w:r w:rsidRPr="003177A9">
              <w:rPr>
                <w:position w:val="-4"/>
                <w:sz w:val="24"/>
                <w:szCs w:val="24"/>
              </w:rPr>
              <w:object w:dxaOrig="300" w:dyaOrig="330" w14:anchorId="004838D6">
                <v:shape id="_x0000_i1074" type="#_x0000_t75" style="width:15.75pt;height:17.25pt" o:ole="">
                  <v:imagedata r:id="rId13" o:title=""/>
                </v:shape>
                <o:OLEObject Type="Embed" ProgID="Equation.DSMT4" ShapeID="_x0000_i1074" DrawAspect="Content" ObjectID="_1806827253" r:id="rId59"/>
              </w:object>
            </w:r>
            <w:r w:rsidRPr="003177A9">
              <w:rPr>
                <w:rFonts w:ascii="Times New Roman" w:hAnsi="Times New Roman"/>
                <w:sz w:val="24"/>
                <w:szCs w:val="24"/>
                <w:lang w:eastAsia="en-US"/>
              </w:rPr>
              <w:t>, кОм</w:t>
            </w:r>
          </w:p>
        </w:tc>
      </w:tr>
      <w:tr w:rsidR="00680665" w:rsidRPr="003177A9" w14:paraId="59BE8A56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C2AFB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DB6CD3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EAABBA" w14:textId="1712110E" w:rsidR="00680665" w:rsidRPr="003177A9" w:rsidRDefault="0084643F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CAC693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30E498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01A522DC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CDED64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190199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5F368E" w14:textId="2B2513A3" w:rsidR="00680665" w:rsidRPr="003177A9" w:rsidRDefault="0084643F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BCB59B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8FFB35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3BB85A6B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36F61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8C861C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01C1BA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71E972" w14:textId="77777777" w:rsidR="00680665" w:rsidRPr="003177A9" w:rsidRDefault="00256568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156B0A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0FEA1E50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71880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1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7D11A5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1AC640" w14:textId="486F2DFB" w:rsidR="00680665" w:rsidRPr="003177A9" w:rsidRDefault="0084643F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3460E3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75C3ED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  <w:tr w:rsidR="00680665" w:rsidRPr="003177A9" w14:paraId="12EA850A" w14:textId="77777777" w:rsidTr="0068066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9993EB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200</w:t>
            </w:r>
            <w:r w:rsidRPr="003177A9">
              <w:rPr>
                <w:rFonts w:ascii="Times New Roman" w:hAnsi="Times New Roman"/>
                <w:sz w:val="28"/>
                <w:szCs w:val="28"/>
                <w:lang w:val="en-US" w:eastAsia="en-US"/>
              </w:rPr>
              <w:t> </w:t>
            </w: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0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CC6254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3177A9">
              <w:rPr>
                <w:rFonts w:ascii="Times New Roman" w:hAnsi="Times New Roman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E5270E" w14:textId="6C43C0E2" w:rsidR="00680665" w:rsidRPr="003177A9" w:rsidRDefault="0084643F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180533" w14:textId="77777777" w:rsidR="00680665" w:rsidRPr="003177A9" w:rsidRDefault="00680665" w:rsidP="0025656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8C4973" w14:textId="77777777" w:rsidR="00680665" w:rsidRPr="003177A9" w:rsidRDefault="00680665" w:rsidP="0068066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</w:tr>
    </w:tbl>
    <w:p w14:paraId="49FE9651" w14:textId="77777777" w:rsidR="00680665" w:rsidRDefault="00680665" w:rsidP="00680665"/>
    <w:sectPr w:rsidR="00680665" w:rsidSect="002105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BA6AA3"/>
    <w:multiLevelType w:val="hybridMultilevel"/>
    <w:tmpl w:val="4BCC42C4"/>
    <w:lvl w:ilvl="0" w:tplc="444A61B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7153"/>
    <w:rsid w:val="00012149"/>
    <w:rsid w:val="00064A78"/>
    <w:rsid w:val="00076D82"/>
    <w:rsid w:val="000F79B8"/>
    <w:rsid w:val="002105B3"/>
    <w:rsid w:val="00256568"/>
    <w:rsid w:val="00504CA9"/>
    <w:rsid w:val="00582C70"/>
    <w:rsid w:val="00680665"/>
    <w:rsid w:val="0073635C"/>
    <w:rsid w:val="0077114E"/>
    <w:rsid w:val="0084643F"/>
    <w:rsid w:val="008F3809"/>
    <w:rsid w:val="00AA5148"/>
    <w:rsid w:val="00B941C2"/>
    <w:rsid w:val="00BD5658"/>
    <w:rsid w:val="00C00360"/>
    <w:rsid w:val="00C73B46"/>
    <w:rsid w:val="00D32267"/>
    <w:rsid w:val="00DA6840"/>
    <w:rsid w:val="00DB7153"/>
    <w:rsid w:val="00DE6348"/>
    <w:rsid w:val="00ED5BE4"/>
    <w:rsid w:val="00F42503"/>
    <w:rsid w:val="00F65F6A"/>
    <w:rsid w:val="00FD3328"/>
    <w:rsid w:val="00FE0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  <w14:docId w14:val="6FE25330"/>
  <w15:docId w15:val="{6FE2CE7D-4F50-4456-948E-801D2F4F1F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7153"/>
    <w:pPr>
      <w:spacing w:after="200" w:line="276" w:lineRule="auto"/>
    </w:pPr>
    <w:rPr>
      <w:rFonts w:eastAsiaTheme="minorEastAsia"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79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9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30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5.bin"/><Relationship Id="rId42" Type="http://schemas.openxmlformats.org/officeDocument/2006/relationships/oleObject" Target="embeddings/oleObject33.bin"/><Relationship Id="rId47" Type="http://schemas.openxmlformats.org/officeDocument/2006/relationships/oleObject" Target="embeddings/oleObject38.bin"/><Relationship Id="rId50" Type="http://schemas.openxmlformats.org/officeDocument/2006/relationships/oleObject" Target="embeddings/oleObject41.bin"/><Relationship Id="rId55" Type="http://schemas.openxmlformats.org/officeDocument/2006/relationships/oleObject" Target="embeddings/oleObject4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2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oleObject" Target="embeddings/oleObject28.bin"/><Relationship Id="rId40" Type="http://schemas.openxmlformats.org/officeDocument/2006/relationships/oleObject" Target="embeddings/oleObject31.bin"/><Relationship Id="rId45" Type="http://schemas.openxmlformats.org/officeDocument/2006/relationships/oleObject" Target="embeddings/oleObject36.bin"/><Relationship Id="rId53" Type="http://schemas.openxmlformats.org/officeDocument/2006/relationships/oleObject" Target="embeddings/oleObject44.bin"/><Relationship Id="rId58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43" Type="http://schemas.openxmlformats.org/officeDocument/2006/relationships/oleObject" Target="embeddings/oleObject34.bin"/><Relationship Id="rId48" Type="http://schemas.openxmlformats.org/officeDocument/2006/relationships/oleObject" Target="embeddings/oleObject39.bin"/><Relationship Id="rId56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oleObject" Target="embeddings/oleObject29.bin"/><Relationship Id="rId46" Type="http://schemas.openxmlformats.org/officeDocument/2006/relationships/oleObject" Target="embeddings/oleObject37.bin"/><Relationship Id="rId59" Type="http://schemas.openxmlformats.org/officeDocument/2006/relationships/oleObject" Target="embeddings/oleObject50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32.bin"/><Relationship Id="rId54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7.bin"/><Relationship Id="rId49" Type="http://schemas.openxmlformats.org/officeDocument/2006/relationships/oleObject" Target="embeddings/oleObject40.bin"/><Relationship Id="rId57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35.bin"/><Relationship Id="rId52" Type="http://schemas.openxmlformats.org/officeDocument/2006/relationships/oleObject" Target="embeddings/oleObject4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998</Words>
  <Characters>5694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</dc:creator>
  <cp:keywords/>
  <dc:description/>
  <cp:lastModifiedBy>Наталья Карасенко</cp:lastModifiedBy>
  <cp:revision>5</cp:revision>
  <dcterms:created xsi:type="dcterms:W3CDTF">2025-04-22T08:05:00Z</dcterms:created>
  <dcterms:modified xsi:type="dcterms:W3CDTF">2025-04-22T08:40:00Z</dcterms:modified>
</cp:coreProperties>
</file>